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6" r:id="rId3"/>
    <p:sldId id="258" r:id="rId4"/>
  </p:sldIdLst>
  <p:sldSz cx="6858000" cy="9906000" type="A4"/>
  <p:notesSz cx="6797675" cy="992822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43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73" d="100"/>
          <a:sy n="73" d="100"/>
        </p:scale>
        <p:origin x="3138" y="84"/>
      </p:cViewPr>
      <p:guideLst>
        <p:guide orient="horz" pos="3143"/>
        <p:guide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621191"/>
            <a:ext cx="5829300" cy="3448756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5202944"/>
            <a:ext cx="5143500" cy="2391656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49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2727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527403"/>
            <a:ext cx="1478756" cy="8394877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527403"/>
            <a:ext cx="4350544" cy="8394877"/>
          </a:xfrm>
        </p:spPr>
        <p:txBody>
          <a:bodyPr vert="eaVert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94482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6621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469624"/>
            <a:ext cx="5915025" cy="4120620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629226"/>
            <a:ext cx="5915025" cy="21669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9849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637014"/>
            <a:ext cx="2914650" cy="6285266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52024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527405"/>
            <a:ext cx="5915025" cy="191470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428347"/>
            <a:ext cx="2901255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618442"/>
            <a:ext cx="2901255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428347"/>
            <a:ext cx="2915543" cy="119009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618442"/>
            <a:ext cx="2915543" cy="5322183"/>
          </a:xfrm>
        </p:spPr>
        <p:txBody>
          <a:bodyPr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30906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09828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038247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426283"/>
            <a:ext cx="3471863" cy="703968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0739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60400"/>
            <a:ext cx="2211884" cy="23114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426283"/>
            <a:ext cx="3471863" cy="703968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971800"/>
            <a:ext cx="2211884" cy="550562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TW" altLang="en-US" smtClean="0"/>
              <a:t>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4046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527405"/>
            <a:ext cx="5915025" cy="191470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637014"/>
            <a:ext cx="5915025" cy="62852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42DF3-D8FF-42B3-96FA-B6252681255B}" type="datetimeFigureOut">
              <a:rPr lang="zh-TW" altLang="en-US" smtClean="0"/>
              <a:t>2020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9181397"/>
            <a:ext cx="2314575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9181397"/>
            <a:ext cx="154305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6DD853-C7B6-4542-B826-D685D37B00A3}" type="slidenum">
              <a:rPr lang="zh-TW" altLang="en-US" smtClean="0"/>
              <a:t>‹#›</a:t>
            </a:fld>
            <a:endParaRPr lang="zh-TW" altLang="en-US"/>
          </a:p>
        </p:txBody>
      </p:sp>
      <p:grpSp>
        <p:nvGrpSpPr>
          <p:cNvPr id="7" name="群組 6"/>
          <p:cNvGrpSpPr>
            <a:grpSpLocks noChangeAspect="1"/>
          </p:cNvGrpSpPr>
          <p:nvPr userDrawn="1"/>
        </p:nvGrpSpPr>
        <p:grpSpPr>
          <a:xfrm>
            <a:off x="0" y="1605036"/>
            <a:ext cx="6858000" cy="6858000"/>
            <a:chOff x="-66528" y="1327444"/>
            <a:chExt cx="6957310" cy="6957310"/>
          </a:xfrm>
        </p:grpSpPr>
        <p:pic>
          <p:nvPicPr>
            <p:cNvPr id="8" name="圖片 7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6528" y="1327444"/>
              <a:ext cx="6957310" cy="6957310"/>
            </a:xfrm>
            <a:prstGeom prst="rect">
              <a:avLst/>
            </a:prstGeom>
          </p:spPr>
        </p:pic>
        <p:sp>
          <p:nvSpPr>
            <p:cNvPr id="9" name="橢圓 8"/>
            <p:cNvSpPr>
              <a:spLocks noChangeAspect="1"/>
            </p:cNvSpPr>
            <p:nvPr/>
          </p:nvSpPr>
          <p:spPr>
            <a:xfrm>
              <a:off x="-66528" y="1327444"/>
              <a:ext cx="6957310" cy="6957310"/>
            </a:xfrm>
            <a:prstGeom prst="ellipse">
              <a:avLst/>
            </a:prstGeom>
            <a:solidFill>
              <a:schemeClr val="bg1">
                <a:alpha val="8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8876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gif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2164710" y="3473345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3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偏微分方程</a:t>
            </a:r>
            <a:endParaRPr lang="zh-TW" altLang="en-US" sz="3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2472486" y="5876835"/>
            <a:ext cx="21852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班級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河工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4B</a:t>
            </a:r>
          </a:p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學號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00652112</a:t>
            </a:r>
          </a:p>
          <a:p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姓名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邵程祥</a:t>
            </a:r>
            <a:endParaRPr lang="en-US" altLang="zh-TW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856661" y="341040"/>
            <a:ext cx="51090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國立臺灣海洋大學</a:t>
            </a:r>
            <a:endParaRPr lang="zh-TW" altLang="en-US" sz="4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797783" y="1272880"/>
            <a:ext cx="32624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0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河海工程學</a:t>
            </a:r>
            <a:r>
              <a:rPr lang="zh-TW" altLang="en-US" sz="4000" dirty="0">
                <a:latin typeface="標楷體" panose="03000509000000000000" pitchFamily="65" charset="-120"/>
                <a:ea typeface="標楷體" panose="03000509000000000000" pitchFamily="65" charset="-120"/>
              </a:rPr>
              <a:t>系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2600726" y="411967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作業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(</a:t>
            </a:r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二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)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33739" y="9009020"/>
            <a:ext cx="395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中華民國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09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年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0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月</a:t>
            </a:r>
            <a:r>
              <a:rPr lang="en-US" altLang="zh-TW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14</a:t>
            </a:r>
            <a:r>
              <a:rPr lang="zh-TW" altLang="en-US" sz="28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日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1087491" y="8325291"/>
            <a:ext cx="4955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授課教授 </a:t>
            </a:r>
            <a:r>
              <a:rPr lang="en-US" altLang="zh-TW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:</a:t>
            </a:r>
            <a:r>
              <a:rPr lang="zh-TW" altLang="en-US" sz="24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 陳正宗 特聘講座教授 </a:t>
            </a:r>
            <a:endParaRPr lang="zh-TW" altLang="en-US" sz="24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6703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14128"/>
              </p:ext>
            </p:extLst>
          </p:nvPr>
        </p:nvGraphicFramePr>
        <p:xfrm>
          <a:off x="617538" y="663031"/>
          <a:ext cx="3076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3" imgW="1765080" imgH="342720" progId="Equation.DSMT4">
                  <p:embed/>
                </p:oleObj>
              </mc:Choice>
              <mc:Fallback>
                <p:oleObj name="Equation" r:id="rId3" imgW="1765080" imgH="34272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538" y="663031"/>
                        <a:ext cx="3076575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859920"/>
              </p:ext>
            </p:extLst>
          </p:nvPr>
        </p:nvGraphicFramePr>
        <p:xfrm>
          <a:off x="617538" y="1853657"/>
          <a:ext cx="193357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1104840" imgH="863280" progId="Equation.DSMT4">
                  <p:embed/>
                </p:oleObj>
              </mc:Choice>
              <mc:Fallback>
                <p:oleObj name="Equation" r:id="rId5" imgW="1104840" imgH="8632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8" y="1853657"/>
                        <a:ext cx="1933575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9276"/>
              </p:ext>
            </p:extLst>
          </p:nvPr>
        </p:nvGraphicFramePr>
        <p:xfrm>
          <a:off x="617538" y="1258344"/>
          <a:ext cx="23669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1358640" imgH="342720" progId="Equation.DSMT4">
                  <p:embed/>
                </p:oleObj>
              </mc:Choice>
              <mc:Fallback>
                <p:oleObj name="Equation" r:id="rId7" imgW="1358640" imgH="34272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538" y="1258344"/>
                        <a:ext cx="236696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703" y="4090852"/>
            <a:ext cx="6181725" cy="4636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51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59020"/>
              </p:ext>
            </p:extLst>
          </p:nvPr>
        </p:nvGraphicFramePr>
        <p:xfrm>
          <a:off x="617538" y="883694"/>
          <a:ext cx="1039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596880" imgH="215640" progId="Equation.DSMT4">
                  <p:embed/>
                </p:oleObj>
              </mc:Choice>
              <mc:Fallback>
                <p:oleObj name="Equation" r:id="rId3" imgW="596880" imgH="21564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538" y="883694"/>
                        <a:ext cx="103981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62541"/>
              </p:ext>
            </p:extLst>
          </p:nvPr>
        </p:nvGraphicFramePr>
        <p:xfrm>
          <a:off x="617538" y="1721100"/>
          <a:ext cx="27559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574640" imgH="622080" progId="Equation.DSMT4">
                  <p:embed/>
                </p:oleObj>
              </mc:Choice>
              <mc:Fallback>
                <p:oleObj name="Equation" r:id="rId5" imgW="1574640" imgH="622080" progId="Equation.DSMT4">
                  <p:embed/>
                  <p:pic>
                    <p:nvPicPr>
                      <p:cNvPr id="31" name="物件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8" y="1721100"/>
                        <a:ext cx="27559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86546"/>
              </p:ext>
            </p:extLst>
          </p:nvPr>
        </p:nvGraphicFramePr>
        <p:xfrm>
          <a:off x="617538" y="1390900"/>
          <a:ext cx="36941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120760" imgH="190440" progId="Equation.DSMT4">
                  <p:embed/>
                </p:oleObj>
              </mc:Choice>
              <mc:Fallback>
                <p:oleObj name="Equation" r:id="rId7" imgW="2120760" imgH="190440" progId="Equation.DSMT4">
                  <p:embed/>
                  <p:pic>
                    <p:nvPicPr>
                      <p:cNvPr id="33" name="物件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538" y="1390900"/>
                        <a:ext cx="369411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2434" y="2938659"/>
            <a:ext cx="4622007" cy="3291812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2550" y="6365355"/>
            <a:ext cx="41529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86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 佈景主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佈景主題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佈景主題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68</TotalTime>
  <Words>42</Words>
  <Application>Microsoft Office PowerPoint</Application>
  <PresentationFormat>A4 紙張 (210x297 公釐)</PresentationFormat>
  <Paragraphs>9</Paragraphs>
  <Slides>3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0" baseType="lpstr">
      <vt:lpstr>新細明體</vt:lpstr>
      <vt:lpstr>標楷體</vt:lpstr>
      <vt:lpstr>Arial</vt:lpstr>
      <vt:lpstr>Calibri</vt:lpstr>
      <vt:lpstr>Calibri Light</vt:lpstr>
      <vt:lpstr>Office 佈景主題</vt:lpstr>
      <vt:lpstr>Equation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0605JUA</dc:creator>
  <cp:lastModifiedBy>0605JUA</cp:lastModifiedBy>
  <cp:revision>20</cp:revision>
  <cp:lastPrinted>2020-10-15T04:25:41Z</cp:lastPrinted>
  <dcterms:created xsi:type="dcterms:W3CDTF">2020-10-07T11:30:20Z</dcterms:created>
  <dcterms:modified xsi:type="dcterms:W3CDTF">2020-10-15T04:25:47Z</dcterms:modified>
</cp:coreProperties>
</file>